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383A7D" w14:textId="678F0942" w:rsidR="009B45F9" w:rsidRDefault="0057791D" w:rsidP="0057791D">
      <w:pPr>
        <w:pStyle w:val="MTDisplayEquation"/>
      </w:pPr>
      <w:r>
        <w:tab/>
      </w:r>
      <w:r w:rsidR="00304ADC" w:rsidRPr="004333C1">
        <w:rPr>
          <w:position w:val="-238"/>
        </w:rPr>
        <w:object w:dxaOrig="6140" w:dyaOrig="4880" w14:anchorId="2C2AA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06.75pt;height:244.5pt" o:ole="">
            <v:imagedata r:id="rId7" o:title=""/>
          </v:shape>
          <o:OLEObject Type="Embed" ProgID="Equation.DSMT4" ShapeID="_x0000_i1039" DrawAspect="Content" ObjectID="_1669729988" r:id="rId8"/>
        </w:object>
      </w:r>
      <w:r>
        <w:t xml:space="preserve"> </w:t>
      </w:r>
    </w:p>
    <w:p w14:paraId="56279C5A" w14:textId="23CA0809" w:rsidR="00517DF2" w:rsidRPr="00517DF2" w:rsidRDefault="00517DF2" w:rsidP="006C10C3">
      <w:pPr>
        <w:pStyle w:val="1"/>
        <w:numPr>
          <w:ilvl w:val="0"/>
          <w:numId w:val="1"/>
        </w:numPr>
      </w:pPr>
      <w:r>
        <w:rPr>
          <w:rFonts w:hint="eastAsia"/>
        </w:rPr>
        <w:t>旋转轴求导</w:t>
      </w:r>
    </w:p>
    <w:p w14:paraId="402D0982" w14:textId="3029A8D2" w:rsidR="0057791D" w:rsidRDefault="00310AAF" w:rsidP="00310AAF">
      <w:pPr>
        <w:pStyle w:val="MTDisplayEquation"/>
      </w:pPr>
      <w:r>
        <w:tab/>
      </w:r>
      <w:r w:rsidR="004333C1" w:rsidRPr="00310AAF">
        <w:rPr>
          <w:position w:val="-32"/>
        </w:rPr>
        <w:object w:dxaOrig="2500" w:dyaOrig="740" w14:anchorId="69C45341">
          <v:shape id="_x0000_i1026" type="#_x0000_t75" style="width:125.25pt;height:36.75pt" o:ole="">
            <v:imagedata r:id="rId9" o:title=""/>
          </v:shape>
          <o:OLEObject Type="Embed" ProgID="Equation.DSMT4" ShapeID="_x0000_i1026" DrawAspect="Content" ObjectID="_1669729989" r:id="rId10"/>
        </w:object>
      </w:r>
      <w:r>
        <w:t xml:space="preserve"> </w:t>
      </w:r>
    </w:p>
    <w:p w14:paraId="5E948A34" w14:textId="23FBB451" w:rsidR="00310AAF" w:rsidRDefault="00DC7368" w:rsidP="00DC7368">
      <w:pPr>
        <w:pStyle w:val="MTDisplayEquation"/>
      </w:pPr>
      <w:r>
        <w:tab/>
      </w:r>
      <w:r w:rsidR="00304ADC" w:rsidRPr="00DC7368">
        <w:rPr>
          <w:position w:val="-88"/>
        </w:rPr>
        <w:object w:dxaOrig="6759" w:dyaOrig="1880" w14:anchorId="0050EF06">
          <v:shape id="_x0000_i1037" type="#_x0000_t75" style="width:338.25pt;height:93.75pt" o:ole="">
            <v:imagedata r:id="rId11" o:title=""/>
          </v:shape>
          <o:OLEObject Type="Embed" ProgID="Equation.DSMT4" ShapeID="_x0000_i1037" DrawAspect="Content" ObjectID="_1669729990" r:id="rId12"/>
        </w:object>
      </w:r>
      <w:r>
        <w:t xml:space="preserve"> </w:t>
      </w:r>
    </w:p>
    <w:p w14:paraId="1DAA9C41" w14:textId="6FA1B6E7" w:rsidR="00DC7368" w:rsidRDefault="003A15D3" w:rsidP="003A15D3">
      <w:pPr>
        <w:pStyle w:val="MTDisplayEquation"/>
      </w:pPr>
      <w:r>
        <w:tab/>
      </w:r>
      <w:r w:rsidRPr="003A15D3">
        <w:rPr>
          <w:position w:val="-52"/>
        </w:rPr>
        <w:object w:dxaOrig="4520" w:dyaOrig="1160" w14:anchorId="59D7B374">
          <v:shape id="_x0000_i1028" type="#_x0000_t75" style="width:226.5pt;height:57.75pt" o:ole="">
            <v:imagedata r:id="rId13" o:title=""/>
          </v:shape>
          <o:OLEObject Type="Embed" ProgID="Equation.DSMT4" ShapeID="_x0000_i1028" DrawAspect="Content" ObjectID="_1669729991" r:id="rId14"/>
        </w:object>
      </w:r>
      <w:r>
        <w:t xml:space="preserve"> </w:t>
      </w:r>
    </w:p>
    <w:p w14:paraId="29F2AA97" w14:textId="5C8CD801" w:rsidR="003855D8" w:rsidRPr="003855D8" w:rsidRDefault="003855D8" w:rsidP="003855D8">
      <w:r>
        <w:rPr>
          <w:rFonts w:hint="eastAsia"/>
        </w:rPr>
        <w:t>旋转矩阵对四元数求导</w:t>
      </w:r>
    </w:p>
    <w:p w14:paraId="0B3A73AE" w14:textId="4B94BB30" w:rsidR="003855D8" w:rsidRDefault="003855D8" w:rsidP="003855D8">
      <w:pPr>
        <w:pStyle w:val="MTDisplayEquation"/>
      </w:pPr>
      <w:r>
        <w:lastRenderedPageBreak/>
        <w:tab/>
      </w:r>
      <w:r w:rsidRPr="003855D8">
        <w:rPr>
          <w:position w:val="-156"/>
        </w:rPr>
        <w:object w:dxaOrig="3620" w:dyaOrig="3240" w14:anchorId="2D992FF1">
          <v:shape id="_x0000_i1029" type="#_x0000_t75" style="width:180.75pt;height:162pt" o:ole="">
            <v:imagedata r:id="rId15" o:title=""/>
          </v:shape>
          <o:OLEObject Type="Embed" ProgID="Equation.DSMT4" ShapeID="_x0000_i1029" DrawAspect="Content" ObjectID="_1669729992" r:id="rId16"/>
        </w:object>
      </w:r>
      <w:r>
        <w:t xml:space="preserve"> </w:t>
      </w:r>
    </w:p>
    <w:p w14:paraId="23DE0C09" w14:textId="0A30AA90" w:rsidR="00ED307C" w:rsidRPr="00ED307C" w:rsidRDefault="009774F1" w:rsidP="009774F1">
      <w:pPr>
        <w:pStyle w:val="MTDisplayEquation"/>
      </w:pPr>
      <w:r>
        <w:tab/>
      </w:r>
      <w:r w:rsidR="00786FDE" w:rsidRPr="009774F1">
        <w:rPr>
          <w:position w:val="-18"/>
        </w:rPr>
        <w:object w:dxaOrig="9139" w:dyaOrig="5600" w14:anchorId="7242CE08">
          <v:shape id="_x0000_i1030" type="#_x0000_t75" style="width:456.75pt;height:279.75pt" o:ole="">
            <v:imagedata r:id="rId17" o:title=""/>
          </v:shape>
          <o:OLEObject Type="Embed" ProgID="Equation.DSMT4" ShapeID="_x0000_i1030" DrawAspect="Content" ObjectID="_1669729993" r:id="rId18"/>
        </w:object>
      </w:r>
      <w:r>
        <w:t xml:space="preserve"> </w:t>
      </w:r>
    </w:p>
    <w:p w14:paraId="1921BD1F" w14:textId="4F90D52C" w:rsidR="003A15D3" w:rsidRDefault="003A15D3" w:rsidP="003A15D3">
      <w:pPr>
        <w:pStyle w:val="1"/>
      </w:pPr>
      <w:r>
        <w:rPr>
          <w:rFonts w:hint="eastAsia"/>
        </w:rPr>
        <w:lastRenderedPageBreak/>
        <w:t>2.</w:t>
      </w:r>
      <w:r w:rsidR="006C10C3">
        <w:t xml:space="preserve"> </w:t>
      </w:r>
      <w:r>
        <w:rPr>
          <w:rFonts w:hint="eastAsia"/>
        </w:rPr>
        <w:t>平移求导</w:t>
      </w:r>
    </w:p>
    <w:p w14:paraId="7A961F0D" w14:textId="0740B495" w:rsidR="003A15D3" w:rsidRDefault="003A15D3" w:rsidP="003A15D3">
      <w:pPr>
        <w:pStyle w:val="MTDisplayEquation"/>
      </w:pPr>
      <w:r>
        <w:tab/>
      </w:r>
      <w:r w:rsidR="00304ADC" w:rsidRPr="00304ADC">
        <w:rPr>
          <w:position w:val="-144"/>
        </w:rPr>
        <w:object w:dxaOrig="6960" w:dyaOrig="3400" w14:anchorId="55032237">
          <v:shape id="_x0000_i1041" type="#_x0000_t75" style="width:348pt;height:169.5pt" o:ole="">
            <v:imagedata r:id="rId19" o:title=""/>
          </v:shape>
          <o:OLEObject Type="Embed" ProgID="Equation.DSMT4" ShapeID="_x0000_i1041" DrawAspect="Content" ObjectID="_1669729994" r:id="rId20"/>
        </w:object>
      </w:r>
      <w:r>
        <w:t xml:space="preserve"> </w:t>
      </w:r>
    </w:p>
    <w:p w14:paraId="5B7FAB89" w14:textId="6D50CB36" w:rsidR="003A15D3" w:rsidRDefault="003A15D3" w:rsidP="003A15D3">
      <w:pPr>
        <w:pStyle w:val="1"/>
      </w:pPr>
      <w:r>
        <w:rPr>
          <w:rFonts w:hint="eastAsia"/>
        </w:rPr>
        <w:t>3.</w:t>
      </w:r>
      <w:r w:rsidR="006C10C3">
        <w:t xml:space="preserve"> </w:t>
      </w:r>
      <w:r w:rsidR="006C10C3">
        <w:rPr>
          <w:rFonts w:hint="eastAsia"/>
        </w:rPr>
        <w:t>形状</w:t>
      </w:r>
      <w:r>
        <w:rPr>
          <w:rFonts w:hint="eastAsia"/>
        </w:rPr>
        <w:t>参数求导</w:t>
      </w:r>
    </w:p>
    <w:p w14:paraId="43D6F4AA" w14:textId="40A28773" w:rsidR="003A15D3" w:rsidRDefault="00266940" w:rsidP="00266940">
      <w:pPr>
        <w:pStyle w:val="MTDisplayEquation"/>
      </w:pPr>
      <w:r>
        <w:tab/>
      </w:r>
      <w:r w:rsidR="004333C1" w:rsidRPr="00B92BCF">
        <w:rPr>
          <w:position w:val="-88"/>
        </w:rPr>
        <w:object w:dxaOrig="5960" w:dyaOrig="7000" w14:anchorId="7B1518E5">
          <v:shape id="_x0000_i1032" type="#_x0000_t75" style="width:297.75pt;height:349.5pt" o:ole="">
            <v:imagedata r:id="rId21" o:title=""/>
          </v:shape>
          <o:OLEObject Type="Embed" ProgID="Equation.DSMT4" ShapeID="_x0000_i1032" DrawAspect="Content" ObjectID="_1669729995" r:id="rId22"/>
        </w:object>
      </w:r>
      <w:r>
        <w:t xml:space="preserve"> </w:t>
      </w:r>
    </w:p>
    <w:p w14:paraId="1DAFA383" w14:textId="2B9C3ECE" w:rsidR="00266940" w:rsidRDefault="00C56382" w:rsidP="00C56382">
      <w:pPr>
        <w:pStyle w:val="MTDisplayEquation"/>
      </w:pPr>
      <w:r>
        <w:tab/>
      </w:r>
      <w:r w:rsidR="00F06F4B" w:rsidRPr="00C56382">
        <w:rPr>
          <w:position w:val="-24"/>
        </w:rPr>
        <w:object w:dxaOrig="3820" w:dyaOrig="620" w14:anchorId="53306D73">
          <v:shape id="_x0000_i1033" type="#_x0000_t75" style="width:190.5pt;height:31.5pt" o:ole="">
            <v:imagedata r:id="rId23" o:title=""/>
          </v:shape>
          <o:OLEObject Type="Embed" ProgID="Equation.DSMT4" ShapeID="_x0000_i1033" DrawAspect="Content" ObjectID="_1669729996" r:id="rId24"/>
        </w:object>
      </w:r>
      <w:r>
        <w:t xml:space="preserve"> </w:t>
      </w:r>
    </w:p>
    <w:p w14:paraId="392ADA0A" w14:textId="6E0309FF" w:rsidR="00C56382" w:rsidRDefault="00F06F4B" w:rsidP="00F06F4B">
      <w:pPr>
        <w:pStyle w:val="1"/>
      </w:pPr>
      <w:r>
        <w:rPr>
          <w:rFonts w:hint="eastAsia"/>
        </w:rPr>
        <w:lastRenderedPageBreak/>
        <w:t>4.</w:t>
      </w:r>
      <w:r>
        <w:t xml:space="preserve"> </w:t>
      </w:r>
      <w:r>
        <w:rPr>
          <w:rFonts w:hint="eastAsia"/>
        </w:rPr>
        <w:t>表情参数求导</w:t>
      </w:r>
    </w:p>
    <w:p w14:paraId="05A364D7" w14:textId="37F270FF" w:rsidR="00F06F4B" w:rsidRDefault="00F06F4B" w:rsidP="00F06F4B">
      <w:pPr>
        <w:pStyle w:val="MTDisplayEquation"/>
      </w:pPr>
      <w:r>
        <w:tab/>
      </w:r>
      <w:r w:rsidR="004333C1" w:rsidRPr="00594EF0">
        <w:rPr>
          <w:position w:val="-88"/>
        </w:rPr>
        <w:object w:dxaOrig="6100" w:dyaOrig="7000" w14:anchorId="241F92B2">
          <v:shape id="_x0000_i1034" type="#_x0000_t75" style="width:304.5pt;height:349.5pt" o:ole="">
            <v:imagedata r:id="rId25" o:title=""/>
          </v:shape>
          <o:OLEObject Type="Embed" ProgID="Equation.DSMT4" ShapeID="_x0000_i1034" DrawAspect="Content" ObjectID="_1669729997" r:id="rId26"/>
        </w:object>
      </w:r>
      <w:r>
        <w:t xml:space="preserve"> </w:t>
      </w:r>
    </w:p>
    <w:p w14:paraId="4F968740" w14:textId="1C4D8DDC" w:rsidR="00F06F4B" w:rsidRDefault="00F06F4B" w:rsidP="00F06F4B">
      <w:pPr>
        <w:pStyle w:val="MTDisplayEquation"/>
      </w:pPr>
      <w:r>
        <w:tab/>
      </w:r>
      <w:r w:rsidR="00390230" w:rsidRPr="00F06F4B">
        <w:rPr>
          <w:position w:val="-24"/>
        </w:rPr>
        <w:object w:dxaOrig="3980" w:dyaOrig="620" w14:anchorId="3A1128FE">
          <v:shape id="_x0000_i1035" type="#_x0000_t75" style="width:198.75pt;height:31.5pt" o:ole="">
            <v:imagedata r:id="rId27" o:title=""/>
          </v:shape>
          <o:OLEObject Type="Embed" ProgID="Equation.DSMT4" ShapeID="_x0000_i1035" DrawAspect="Content" ObjectID="_1669729998" r:id="rId28"/>
        </w:object>
      </w:r>
      <w:r>
        <w:t xml:space="preserve"> </w:t>
      </w:r>
    </w:p>
    <w:p w14:paraId="2F8D25F9" w14:textId="77777777" w:rsidR="00F06F4B" w:rsidRPr="00F06F4B" w:rsidRDefault="00F06F4B" w:rsidP="00F06F4B"/>
    <w:sectPr w:rsidR="00F06F4B" w:rsidRPr="00F06F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615F89" w14:textId="77777777" w:rsidR="00ED1630" w:rsidRDefault="00ED1630" w:rsidP="0057791D">
      <w:r>
        <w:separator/>
      </w:r>
    </w:p>
  </w:endnote>
  <w:endnote w:type="continuationSeparator" w:id="0">
    <w:p w14:paraId="175A8E2A" w14:textId="77777777" w:rsidR="00ED1630" w:rsidRDefault="00ED1630" w:rsidP="00577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36162E" w14:textId="77777777" w:rsidR="00ED1630" w:rsidRDefault="00ED1630" w:rsidP="0057791D">
      <w:r>
        <w:separator/>
      </w:r>
    </w:p>
  </w:footnote>
  <w:footnote w:type="continuationSeparator" w:id="0">
    <w:p w14:paraId="7B9877F7" w14:textId="77777777" w:rsidR="00ED1630" w:rsidRDefault="00ED1630" w:rsidP="005779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3A05AB"/>
    <w:multiLevelType w:val="hybridMultilevel"/>
    <w:tmpl w:val="D7CC5B72"/>
    <w:lvl w:ilvl="0" w:tplc="F00809F2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0F1"/>
    <w:rsid w:val="00222B93"/>
    <w:rsid w:val="00266940"/>
    <w:rsid w:val="002720F1"/>
    <w:rsid w:val="00304ADC"/>
    <w:rsid w:val="00310AAF"/>
    <w:rsid w:val="003855D8"/>
    <w:rsid w:val="00390230"/>
    <w:rsid w:val="003A15D3"/>
    <w:rsid w:val="004323A1"/>
    <w:rsid w:val="004333C1"/>
    <w:rsid w:val="0044584D"/>
    <w:rsid w:val="00517DF2"/>
    <w:rsid w:val="0057791D"/>
    <w:rsid w:val="00594EF0"/>
    <w:rsid w:val="0068148C"/>
    <w:rsid w:val="006C10C3"/>
    <w:rsid w:val="006C1D0B"/>
    <w:rsid w:val="00786FDE"/>
    <w:rsid w:val="008D781D"/>
    <w:rsid w:val="0096790F"/>
    <w:rsid w:val="009774F1"/>
    <w:rsid w:val="009B45F9"/>
    <w:rsid w:val="00B92BCF"/>
    <w:rsid w:val="00C56382"/>
    <w:rsid w:val="00D6752C"/>
    <w:rsid w:val="00D97381"/>
    <w:rsid w:val="00DC7368"/>
    <w:rsid w:val="00ED1630"/>
    <w:rsid w:val="00ED307C"/>
    <w:rsid w:val="00F06F4B"/>
    <w:rsid w:val="00F431A1"/>
    <w:rsid w:val="00F60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87A088"/>
  <w15:chartTrackingRefBased/>
  <w15:docId w15:val="{483520E7-5AB6-4F32-B429-8893A0B1C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17DF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7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79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7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791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7791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7791D"/>
  </w:style>
  <w:style w:type="character" w:customStyle="1" w:styleId="10">
    <w:name w:val="标题 1 字符"/>
    <w:basedOn w:val="a0"/>
    <w:link w:val="1"/>
    <w:uiPriority w:val="9"/>
    <w:rsid w:val="00517DF2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</Pages>
  <Words>54</Words>
  <Characters>311</Characters>
  <Application>Microsoft Office Word</Application>
  <DocSecurity>0</DocSecurity>
  <Lines>2</Lines>
  <Paragraphs>1</Paragraphs>
  <ScaleCrop>false</ScaleCrop>
  <Company/>
  <LinksUpToDate>false</LinksUpToDate>
  <CharactersWithSpaces>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3</cp:revision>
  <dcterms:created xsi:type="dcterms:W3CDTF">2020-01-16T09:57:00Z</dcterms:created>
  <dcterms:modified xsi:type="dcterms:W3CDTF">2020-12-17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